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924" r:id="rId1"/>
  </p:sldMasterIdLst>
  <p:notesMasterIdLst>
    <p:notesMasterId r:id="rId18"/>
  </p:notesMasterIdLst>
  <p:sldIdLst>
    <p:sldId id="584" r:id="rId2"/>
    <p:sldId id="592" r:id="rId3"/>
    <p:sldId id="593" r:id="rId4"/>
    <p:sldId id="606" r:id="rId5"/>
    <p:sldId id="602" r:id="rId6"/>
    <p:sldId id="615" r:id="rId7"/>
    <p:sldId id="616" r:id="rId8"/>
    <p:sldId id="607" r:id="rId9"/>
    <p:sldId id="608" r:id="rId10"/>
    <p:sldId id="609" r:id="rId11"/>
    <p:sldId id="610" r:id="rId12"/>
    <p:sldId id="611" r:id="rId13"/>
    <p:sldId id="612" r:id="rId14"/>
    <p:sldId id="614" r:id="rId15"/>
    <p:sldId id="613" r:id="rId16"/>
    <p:sldId id="601" r:id="rId17"/>
  </p:sldIdLst>
  <p:sldSz cx="9144000" cy="6858000" type="screen4x3"/>
  <p:notesSz cx="6834188" cy="9979025"/>
  <p:embeddedFontLst>
    <p:embeddedFont>
      <p:font typeface="Wingdings 3" panose="05040102010807070707" pitchFamily="18" charset="2"/>
      <p:regular r:id="rId19"/>
    </p:embeddedFont>
    <p:embeddedFont>
      <p:font typeface="黑体" panose="02010609060101010101" pitchFamily="49" charset="-122"/>
      <p:regular r:id="rId20"/>
    </p:embeddedFont>
    <p:embeddedFont>
      <p:font typeface="Century Gothic" panose="020B0502020202020204" pitchFamily="34" charset="0"/>
      <p:regular r:id="rId21"/>
      <p:bold r:id="rId22"/>
      <p:italic r:id="rId23"/>
      <p:boldItalic r:id="rId24"/>
    </p:embeddedFont>
    <p:embeddedFont>
      <p:font typeface="Lucida Sans Unicode" panose="020B0602030504020204" pitchFamily="34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Wingdings 2" panose="05020102010507070707" pitchFamily="18" charset="2"/>
      <p:regular r:id="rId30"/>
    </p:embeddedFont>
    <p:embeddedFont>
      <p:font typeface="AGReverance" panose="020B0604020202020204"/>
      <p:regular r:id="rId31"/>
      <p:italic r:id="rId32"/>
    </p:embeddedFont>
    <p:embeddedFont>
      <p:font typeface="Verdana" panose="020B0604030504040204" pitchFamily="34" charset="0"/>
      <p:regular r:id="rId33"/>
      <p:bold r:id="rId34"/>
      <p:italic r:id="rId35"/>
      <p:boldItalic r:id="rId36"/>
    </p:embeddedFont>
    <p:embeddedFont>
      <p:font typeface="Cambria" panose="02040503050406030204" pitchFamily="18" charset="0"/>
      <p:regular r:id="rId37"/>
      <p:bold r:id="rId38"/>
      <p:italic r:id="rId39"/>
      <p:boldItalic r:id="rId40"/>
    </p:embeddedFont>
  </p:embeddedFont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5B0"/>
    <a:srgbClr val="CBDAF1"/>
    <a:srgbClr val="D9E5EF"/>
    <a:srgbClr val="C8F1C1"/>
    <a:srgbClr val="F0CD9A"/>
    <a:srgbClr val="F6C098"/>
    <a:srgbClr val="D64E65"/>
    <a:srgbClr val="6444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Средний стиль 1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8799B23B-EC83-4686-B30A-512413B5E67A}" styleName="Светлый стиль 3 -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86" autoAdjust="0"/>
    <p:restoredTop sz="94624" autoAdjust="0"/>
  </p:normalViewPr>
  <p:slideViewPr>
    <p:cSldViewPr>
      <p:cViewPr varScale="1">
        <p:scale>
          <a:sx n="87" d="100"/>
          <a:sy n="8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9" Type="http://schemas.openxmlformats.org/officeDocument/2006/relationships/font" Target="fonts/font21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34" Type="http://schemas.openxmlformats.org/officeDocument/2006/relationships/font" Target="fonts/font16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33" Type="http://schemas.openxmlformats.org/officeDocument/2006/relationships/font" Target="fonts/font15.fntdata"/><Relationship Id="rId38" Type="http://schemas.openxmlformats.org/officeDocument/2006/relationships/font" Target="fonts/font2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font" Target="fonts/font11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32" Type="http://schemas.openxmlformats.org/officeDocument/2006/relationships/font" Target="fonts/font14.fntdata"/><Relationship Id="rId37" Type="http://schemas.openxmlformats.org/officeDocument/2006/relationships/font" Target="fonts/font19.fntdata"/><Relationship Id="rId40" Type="http://schemas.openxmlformats.org/officeDocument/2006/relationships/font" Target="fonts/font2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font" Target="fonts/font10.fntdata"/><Relationship Id="rId36" Type="http://schemas.openxmlformats.org/officeDocument/2006/relationships/font" Target="fonts/font18.fntdata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font" Target="fonts/font13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font" Target="fonts/font12.fntdata"/><Relationship Id="rId35" Type="http://schemas.openxmlformats.org/officeDocument/2006/relationships/font" Target="fonts/font17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EAB0D23-1767-4463-BD0B-C85124325910}" type="datetimeFigureOut">
              <a:rPr lang="ru-RU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22338" y="747713"/>
            <a:ext cx="4991100" cy="3743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4213" y="4740275"/>
            <a:ext cx="5467350" cy="44910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78963"/>
            <a:ext cx="2960688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9397E9C-052B-4605-A2F4-8997A6958A1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10472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0FEA5B-8C2D-4BA4-BDF0-0CAED6470538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6A3083AC-408B-4311-AB14-12A0396954A6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AF44C5C-4E15-47DC-9D8D-655B4432220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27B64E5-9D0B-47E8-8B08-7FB61726C693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A55C69D-CC98-42C4-80FE-154946BB836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4979C69-C8C2-4977-B92F-E58CF7930376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9C00CE3-9A86-482F-9B53-1618CDDAF0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CA5D455-C554-4773-BB47-207A31392A64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176EACA-A61E-4F78-ADF8-20EBDB4CF32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AE8789D-1010-41E8-93BC-C474E74506AF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F4FC8E4-7B13-4EBC-BE1B-D646551BCE9A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A303FEE-D956-403C-A4E3-D79AFBA22EAC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8AFF9F2-92F5-4748-9086-D7E84B9E8C5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6301DFD-9ACC-4650-8972-8439A91F4CDD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2418483-4E65-4C54-AD76-8D2F606AE42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FFFFD1-AA5C-4A44-BF4E-57D94F9C8D00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5437C95-371B-49BA-8E9C-F795152A797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0B3617C-12A9-4CD3-B700-64486B5BEE3C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A403B10-C628-4DB6-95EE-95F5041E9AB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878CA098-3C34-4E3F-BEB7-EFA7244DCE0C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0EF31E0-CF8B-44B3-AF3E-ABDA7344AA2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2FC9D1B7-9583-4EC9-BBBC-611BB10A493C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4EE52FC-F9B4-4BAF-A46C-7644602555C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A7E1A0B-D058-47B6-B15C-62E69D0FA358}" type="datetime1">
              <a:rPr lang="ru-RU" smtClean="0"/>
              <a:pPr>
                <a:defRPr/>
              </a:pPr>
              <a:t>05.10.202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CD8B63A-D9F0-4F48-B8CE-FE86822DE6F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Содержимое 1"/>
          <p:cNvSpPr>
            <a:spLocks noGrp="1"/>
          </p:cNvSpPr>
          <p:nvPr>
            <p:ph idx="1"/>
          </p:nvPr>
        </p:nvSpPr>
        <p:spPr>
          <a:xfrm>
            <a:off x="214282" y="571480"/>
            <a:ext cx="8572560" cy="5786478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4400" b="1" dirty="0" smtClean="0">
                <a:solidFill>
                  <a:srgbClr val="002060"/>
                </a:solidFill>
                <a:latin typeface="AGReverance" pitchFamily="2" charset="0"/>
              </a:rPr>
              <a:t>Смирнов Александр Николаевич</a:t>
            </a:r>
          </a:p>
          <a:p>
            <a:pPr algn="ctr">
              <a:buNone/>
            </a:pPr>
            <a:endParaRPr lang="ru-RU" sz="3600" b="1" dirty="0" smtClean="0">
              <a:solidFill>
                <a:srgbClr val="002060"/>
              </a:solidFill>
              <a:latin typeface="AGReverance" pitchFamily="2" charset="0"/>
            </a:endParaRPr>
          </a:p>
          <a:p>
            <a:pPr algn="ctr">
              <a:buNone/>
            </a:pPr>
            <a:endParaRPr lang="ru-RU" sz="3600" b="1" dirty="0" smtClean="0">
              <a:solidFill>
                <a:srgbClr val="002060"/>
              </a:solidFill>
              <a:latin typeface="AGReverance" pitchFamily="2" charset="0"/>
            </a:endParaRPr>
          </a:p>
          <a:p>
            <a:pPr algn="ctr">
              <a:buNone/>
            </a:pPr>
            <a:r>
              <a:rPr lang="ru-RU" sz="4400" b="1" dirty="0" smtClean="0">
                <a:solidFill>
                  <a:srgbClr val="002060"/>
                </a:solidFill>
                <a:latin typeface="AGReverance" pitchFamily="2" charset="0"/>
              </a:rPr>
              <a:t>Новая методология оценки ресурса сварных металлоконструкций</a:t>
            </a:r>
          </a:p>
          <a:p>
            <a:pPr algn="ctr">
              <a:buNone/>
            </a:pPr>
            <a:endParaRPr lang="ru-RU" sz="4400" b="1" dirty="0" smtClean="0">
              <a:solidFill>
                <a:srgbClr val="002060"/>
              </a:solidFill>
              <a:latin typeface="AGReverance" pitchFamily="2" charset="0"/>
            </a:endParaRPr>
          </a:p>
          <a:p>
            <a:pPr algn="ctr">
              <a:buNone/>
            </a:pPr>
            <a:endParaRPr lang="ru-RU" sz="4400" b="1" dirty="0" smtClean="0">
              <a:solidFill>
                <a:srgbClr val="002060"/>
              </a:solidFill>
              <a:latin typeface="AGReverance" pitchFamily="2" charset="0"/>
            </a:endParaRPr>
          </a:p>
          <a:p>
            <a:pPr algn="ctr">
              <a:buNone/>
            </a:pPr>
            <a:r>
              <a:rPr lang="ru-RU" sz="3000" b="1" dirty="0" smtClean="0">
                <a:solidFill>
                  <a:srgbClr val="002060"/>
                </a:solidFill>
                <a:latin typeface="AGReverance" pitchFamily="2" charset="0"/>
              </a:rPr>
              <a:t>Кемерово, </a:t>
            </a:r>
            <a:r>
              <a:rPr lang="ru-RU" sz="3000" b="1" dirty="0" smtClean="0">
                <a:solidFill>
                  <a:srgbClr val="002060"/>
                </a:solidFill>
                <a:latin typeface="AGReverance" pitchFamily="2" charset="0"/>
              </a:rPr>
              <a:t>2023 </a:t>
            </a:r>
            <a:r>
              <a:rPr lang="ru-RU" sz="3000" b="1" dirty="0" smtClean="0">
                <a:solidFill>
                  <a:srgbClr val="002060"/>
                </a:solidFill>
                <a:latin typeface="AGReverance" pitchFamily="2" charset="0"/>
              </a:rPr>
              <a:t>г.</a:t>
            </a:r>
          </a:p>
        </p:txBody>
      </p:sp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0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Коэффициент, учитывающий режимы эксплуатации (температуру, давление (нагрузку), цикличность, среду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000364" y="1142984"/>
            <a:ext cx="2892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реж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∙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∙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/>
        </p:nvGraphicFramePr>
        <p:xfrm>
          <a:off x="357158" y="1722772"/>
          <a:ext cx="8358246" cy="4135120"/>
        </p:xfrm>
        <a:graphic>
          <a:graphicData uri="http://schemas.openxmlformats.org/drawingml/2006/table">
            <a:tbl>
              <a:tblPr/>
              <a:tblGrid>
                <a:gridCol w="597018"/>
                <a:gridCol w="1688998"/>
                <a:gridCol w="1357322"/>
                <a:gridCol w="4714908"/>
              </a:tblGrid>
              <a:tr h="64000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№ </a:t>
                      </a:r>
                      <a:r>
                        <a:rPr lang="ru-RU" sz="1600" b="1" dirty="0" err="1">
                          <a:latin typeface="Times New Roman"/>
                          <a:ea typeface="Calibri"/>
                          <a:cs typeface="Times New Roman"/>
                        </a:rPr>
                        <a:t>п</a:t>
                      </a: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ru-RU" sz="1600" b="1" dirty="0" err="1">
                          <a:latin typeface="Times New Roman"/>
                          <a:ea typeface="Calibri"/>
                          <a:cs typeface="Times New Roman"/>
                        </a:rPr>
                        <a:t>п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Обозначение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Значение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Условия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48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.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n-US" sz="1600" i="1" baseline="-25000">
                          <a:latin typeface="Times New Roman"/>
                          <a:ea typeface="Calibri"/>
                          <a:cs typeface="Times New Roman"/>
                        </a:rPr>
                        <a:t>T</a:t>
                      </a: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 – температура среды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Эксплуатация в стационарных режимах при расчетных параметрах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07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1,2…1,4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Значительные нарушения температурных режимов, перегревы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1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значительные температурные перепады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190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2.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n-US" sz="1600" i="1" baseline="-25000">
                          <a:latin typeface="Times New Roman"/>
                          <a:ea typeface="Calibri"/>
                          <a:cs typeface="Times New Roman"/>
                        </a:rPr>
                        <a:t>N</a:t>
                      </a: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1600" i="1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цикличность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Расчетные режимы, пуски-остановы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2…1,3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арушения режимов цикличности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0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5…1,1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значительные нарушения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0000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3.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n-US" sz="1600" i="1" baseline="-25000">
                          <a:latin typeface="Times New Roman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– агрессивность среды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Расчетная среда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67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2…1,4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Агрессивная (значительные изменения)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расчетная среда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1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значительные нарушения параметров среды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000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4.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en-US" sz="1600" i="1" baseline="-25000">
                          <a:latin typeface="Times New Roman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ru-RU" sz="1600" i="1">
                          <a:latin typeface="Times New Roman"/>
                          <a:ea typeface="Calibri"/>
                          <a:cs typeface="Times New Roman"/>
                        </a:rPr>
                        <a:t> – </a:t>
                      </a: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давление, либо нагрузка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Расчетные режимы эксплуатации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5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2…1,4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Значительные перепады давления, либо нагрузки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5…1,1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Незначительные перепады давления, либо нагрузки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1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Коэффициент, учитывающий наличие дефектов изготовления, монтажа и ремонта</a:t>
            </a: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214281" y="1675844"/>
          <a:ext cx="8786876" cy="4135120"/>
        </p:xfrm>
        <a:graphic>
          <a:graphicData uri="http://schemas.openxmlformats.org/drawingml/2006/table">
            <a:tbl>
              <a:tblPr/>
              <a:tblGrid>
                <a:gridCol w="462466"/>
                <a:gridCol w="1618636"/>
                <a:gridCol w="1133609"/>
                <a:gridCol w="5572165"/>
              </a:tblGrid>
              <a:tr h="43785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№ </a:t>
                      </a:r>
                      <a:r>
                        <a:rPr lang="ru-RU" sz="1600" b="1" dirty="0" err="1">
                          <a:latin typeface="Times New Roman"/>
                          <a:ea typeface="Calibri"/>
                          <a:cs typeface="Times New Roman"/>
                        </a:rPr>
                        <a:t>п</a:t>
                      </a: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/</a:t>
                      </a:r>
                      <a:r>
                        <a:rPr lang="ru-RU" sz="1600" b="1" dirty="0" err="1">
                          <a:latin typeface="Times New Roman"/>
                          <a:ea typeface="Calibri"/>
                          <a:cs typeface="Times New Roman"/>
                        </a:rPr>
                        <a:t>п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Обозначение коэффициента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Значение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latin typeface="Times New Roman"/>
                          <a:ea typeface="Calibri"/>
                          <a:cs typeface="Times New Roman"/>
                        </a:rPr>
                        <a:t>Условия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3585" marR="13585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7475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US" sz="1600" dirty="0" smtClean="0"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ru-RU" sz="1600" baseline="-25000">
                          <a:latin typeface="Times New Roman"/>
                          <a:ea typeface="Calibri"/>
                          <a:cs typeface="Times New Roman"/>
                        </a:rPr>
                        <a:t>мон</a:t>
                      </a:r>
                      <a:r>
                        <a:rPr lang="ru-RU" sz="1600">
                          <a:latin typeface="Times New Roman"/>
                          <a:ea typeface="Times New Roman"/>
                          <a:cs typeface="Times New Roman"/>
                        </a:rPr>
                        <a:t> – дефекты монтажа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Нет визуальных дефектов, твердость сварных швов нормирована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74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3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устраненные дефекты монтажа, форма сварных швов, твердость, изломы, перегибы (на грани допуска)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87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5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значительные дефекты (допустимые), небольшие вмятины, царапины, допустимые дефекты сварки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7475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600" dirty="0" smtClean="0">
                          <a:latin typeface="Times New Roman"/>
                          <a:ea typeface="Calibri"/>
                          <a:cs typeface="Times New Roman"/>
                        </a:rPr>
                        <a:t>.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ru-RU" sz="1600" baseline="-25000">
                          <a:latin typeface="Times New Roman"/>
                          <a:ea typeface="Calibri"/>
                          <a:cs typeface="Times New Roman"/>
                        </a:rPr>
                        <a:t>мет</a:t>
                      </a: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 – дефекты металлургии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Рекомендованная структура, нормальный режим ТО, твердость в норме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1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Крупные металлургические дефекты, расслоения, неметаллические включения, полосы, дефекты шлифовки и т.д.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854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5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значительные дефекты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8547">
                <a:tc rowSpan="3"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Calibri"/>
                          <a:cs typeface="Times New Roman"/>
                        </a:rPr>
                        <a:t>3.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Calibri"/>
                          <a:cs typeface="Times New Roman"/>
                        </a:rPr>
                        <a:t>K</a:t>
                      </a:r>
                      <a:r>
                        <a:rPr lang="ru-RU" sz="1600" baseline="-25000" dirty="0">
                          <a:latin typeface="Times New Roman"/>
                          <a:ea typeface="Calibri"/>
                          <a:cs typeface="Times New Roman"/>
                        </a:rPr>
                        <a:t>рем</a:t>
                      </a:r>
                      <a:r>
                        <a:rPr lang="ru-RU" sz="1600" dirty="0">
                          <a:latin typeface="Times New Roman"/>
                          <a:ea typeface="Times New Roman"/>
                          <a:cs typeface="Times New Roman"/>
                        </a:rPr>
                        <a:t> – дефекты ремонтов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нет дефектов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85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1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Устранимые дефекты ремонта, форма шва, твердость, </a:t>
                      </a:r>
                      <a:r>
                        <a:rPr lang="ru-RU" sz="1600" dirty="0" smtClean="0">
                          <a:latin typeface="Times New Roman"/>
                          <a:ea typeface="Calibri"/>
                          <a:cs typeface="Times New Roman"/>
                        </a:rPr>
                        <a:t>изгибы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89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Calibri"/>
                          <a:cs typeface="Times New Roman"/>
                        </a:rPr>
                        <a:t>1,05</a:t>
                      </a:r>
                      <a:endParaRPr lang="ru-RU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Calibri"/>
                          <a:cs typeface="Times New Roman"/>
                        </a:rPr>
                        <a:t>Устранимые, допустимые дефекты</a:t>
                      </a:r>
                      <a:endParaRPr lang="ru-RU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2150" marR="121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143240" y="1071546"/>
            <a:ext cx="2795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деф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ме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р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мон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2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Уточненная оценка ресурса длительно работающего оборудования на основе структурных критериев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30238" y="1910293"/>
          <a:ext cx="2383308" cy="101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Формула" r:id="rId4" imgW="1015920" imgH="431640" progId="Equation.DSMT4">
                  <p:embed/>
                </p:oleObj>
              </mc:Choice>
              <mc:Fallback>
                <p:oleObj name="Формула" r:id="rId4" imgW="10159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910293"/>
                        <a:ext cx="2383308" cy="1018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57212" y="3343011"/>
          <a:ext cx="2399477" cy="80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Формула" r:id="rId6" imgW="1307880" imgH="431640" progId="Equation.DSMT4">
                  <p:embed/>
                </p:oleObj>
              </mc:Choice>
              <mc:Fallback>
                <p:oleObj name="Формула" r:id="rId6" imgW="1307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" y="3343011"/>
                        <a:ext cx="2399477" cy="800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 descr="C:\Users\Николай\Desktop\Ресурс наш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7553" y="1500174"/>
            <a:ext cx="5654925" cy="41434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3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Комплексный критерий предельного состояния длительно работающего оборудования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5750" y="1577957"/>
          <a:ext cx="6286500" cy="435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orelDRAW" r:id="rId4" imgW="5899060" imgH="4085487" progId="">
                  <p:embed/>
                </p:oleObj>
              </mc:Choice>
              <mc:Fallback>
                <p:oleObj name="CorelDRAW" r:id="rId4" imgW="5899060" imgH="4085487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77957"/>
                        <a:ext cx="6286500" cy="435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" descr="C:\Users\Николай\Desktop\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88" y="857232"/>
            <a:ext cx="3119437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397625" y="3571857"/>
          <a:ext cx="2603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Формула" r:id="rId7" imgW="1435100" imgH="469900" progId="Equation.3">
                  <p:embed/>
                </p:oleObj>
              </mc:Choice>
              <mc:Fallback>
                <p:oleObj name="Формула" r:id="rId7" imgW="14351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3571857"/>
                        <a:ext cx="26035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4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Критерий оценки ресурса сварных соединений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428596" y="1052736"/>
          <a:ext cx="6286544" cy="490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Graph" r:id="rId4" imgW="4749800" imgH="3567430" progId="STATISTICA.Graph">
                  <p:embed/>
                </p:oleObj>
              </mc:Choice>
              <mc:Fallback>
                <p:oleObj name="Graph" r:id="rId4" imgW="4749800" imgH="3567430" progId="STATISTICA.Grap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052736"/>
                        <a:ext cx="6286544" cy="4902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732240" y="3861048"/>
          <a:ext cx="2135234" cy="103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Формула" r:id="rId6" imgW="926698" imgH="444307" progId="Equation.3">
                  <p:embed/>
                </p:oleObj>
              </mc:Choice>
              <mc:Fallback>
                <p:oleObj name="Формула" r:id="rId6" imgW="926698" imgH="444307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861048"/>
                        <a:ext cx="2135234" cy="103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2" descr="фото 2 фронт распространения трещины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6136" y="692696"/>
            <a:ext cx="2886720" cy="223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5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Критерий оценки ресурса основного и наплавленного металла барабанов котлов высокого давления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714906" y="1714484"/>
          <a:ext cx="17541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Формула" r:id="rId4" imgW="748975" imgH="241195" progId="Equation.3">
                  <p:embed/>
                </p:oleObj>
              </mc:Choice>
              <mc:Fallback>
                <p:oleObj name="Формула" r:id="rId4" imgW="748975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906" y="1714484"/>
                        <a:ext cx="17541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2" descr="Рис"/>
          <p:cNvPicPr>
            <a:picLocks noChangeAspect="1" noChangeArrowheads="1"/>
          </p:cNvPicPr>
          <p:nvPr/>
        </p:nvPicPr>
        <p:blipFill>
          <a:blip r:embed="rId6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84194" y="1323959"/>
            <a:ext cx="4286250" cy="231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2"/>
          <p:cNvSpPr>
            <a:spLocks noChangeArrowheads="1"/>
          </p:cNvSpPr>
          <p:nvPr/>
        </p:nvSpPr>
        <p:spPr bwMode="auto">
          <a:xfrm>
            <a:off x="393731" y="3795696"/>
            <a:ext cx="3529013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>
                <a:latin typeface="Calibri" pitchFamily="34" charset="0"/>
                <a:cs typeface="Calibri" pitchFamily="34" charset="0"/>
              </a:rPr>
              <a:t>Изменение среднего значения локальных внутренних напряжений (τ) (кривая </a:t>
            </a:r>
            <a:r>
              <a:rPr lang="ru-RU" sz="1600" i="1">
                <a:latin typeface="Calibri" pitchFamily="34" charset="0"/>
                <a:cs typeface="Calibri" pitchFamily="34" charset="0"/>
              </a:rPr>
              <a:t>1</a:t>
            </a:r>
            <a:r>
              <a:rPr lang="ru-RU" sz="1600">
                <a:latin typeface="Calibri" pitchFamily="34" charset="0"/>
                <a:cs typeface="Calibri" pitchFamily="34" charset="0"/>
              </a:rPr>
              <a:t>), времени задержки ПАВ (</a:t>
            </a:r>
            <a:r>
              <a:rPr lang="en-US" sz="1600">
                <a:latin typeface="Calibri" pitchFamily="34" charset="0"/>
                <a:cs typeface="Calibri" pitchFamily="34" charset="0"/>
              </a:rPr>
              <a:t>ΔR</a:t>
            </a:r>
            <a:r>
              <a:rPr lang="ru-RU" sz="1600">
                <a:latin typeface="Calibri" pitchFamily="34" charset="0"/>
                <a:cs typeface="Calibri" pitchFamily="34" charset="0"/>
              </a:rPr>
              <a:t>) (кривая</a:t>
            </a:r>
            <a:r>
              <a:rPr lang="ru-RU" sz="1600" i="1">
                <a:latin typeface="Calibri" pitchFamily="34" charset="0"/>
                <a:cs typeface="Calibri" pitchFamily="34" charset="0"/>
              </a:rPr>
              <a:t> 2</a:t>
            </a:r>
            <a:r>
              <a:rPr lang="ru-RU" sz="1600">
                <a:latin typeface="Calibri" pitchFamily="34" charset="0"/>
                <a:cs typeface="Calibri" pitchFamily="34" charset="0"/>
              </a:rPr>
              <a:t>) и интенсивности МШ (</a:t>
            </a:r>
            <a:r>
              <a:rPr lang="en-US" sz="1600">
                <a:latin typeface="Calibri" pitchFamily="34" charset="0"/>
                <a:cs typeface="Calibri" pitchFamily="34" charset="0"/>
              </a:rPr>
              <a:t>ΔMNI</a:t>
            </a:r>
            <a:r>
              <a:rPr lang="ru-RU" sz="1600">
                <a:latin typeface="Calibri" pitchFamily="34" charset="0"/>
                <a:cs typeface="Calibri" pitchFamily="34" charset="0"/>
              </a:rPr>
              <a:t>) (кривая</a:t>
            </a:r>
            <a:r>
              <a:rPr lang="ru-RU" sz="1600" i="1">
                <a:latin typeface="Calibri" pitchFamily="34" charset="0"/>
                <a:cs typeface="Calibri" pitchFamily="34" charset="0"/>
              </a:rPr>
              <a:t> 3</a:t>
            </a:r>
            <a:r>
              <a:rPr lang="ru-RU" sz="1600">
                <a:latin typeface="Calibri" pitchFamily="34" charset="0"/>
                <a:cs typeface="Calibri" pitchFamily="34" charset="0"/>
              </a:rPr>
              <a:t>)</a:t>
            </a:r>
            <a:r>
              <a:rPr lang="ru-RU" sz="1600" i="1">
                <a:latin typeface="Calibri" pitchFamily="34" charset="0"/>
                <a:cs typeface="Calibri" pitchFamily="34" charset="0"/>
              </a:rPr>
              <a:t> </a:t>
            </a:r>
            <a:r>
              <a:rPr lang="ru-RU" sz="1600">
                <a:latin typeface="Calibri" pitchFamily="34" charset="0"/>
                <a:cs typeface="Calibri" pitchFamily="34" charset="0"/>
              </a:rPr>
              <a:t>при перемещении по образцу от зоны разрушения к основному металлу (образец длительно работающего металла)</a:t>
            </a: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7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4214844" y="2795571"/>
            <a:ext cx="4857750" cy="28479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pic>
        <p:nvPicPr>
          <p:cNvPr id="15" name="Picture 4" descr="Рис"/>
          <p:cNvPicPr>
            <a:picLocks noChangeAspect="1" noChangeArrowheads="1"/>
          </p:cNvPicPr>
          <p:nvPr/>
        </p:nvPicPr>
        <p:blipFill>
          <a:blip r:embed="rId8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643719" y="1142984"/>
            <a:ext cx="2274887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16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11" name="Содержимое 1"/>
          <p:cNvSpPr>
            <a:spLocks noGrp="1"/>
          </p:cNvSpPr>
          <p:nvPr>
            <p:ph idx="1"/>
          </p:nvPr>
        </p:nvSpPr>
        <p:spPr>
          <a:xfrm>
            <a:off x="428596" y="928670"/>
            <a:ext cx="8229600" cy="5435811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ru-RU" sz="4800" dirty="0" smtClean="0">
              <a:latin typeface="Cambria" pitchFamily="18" charset="0"/>
            </a:endParaRPr>
          </a:p>
          <a:p>
            <a:pPr algn="ctr">
              <a:buNone/>
            </a:pPr>
            <a:endParaRPr lang="ru-RU" sz="4800" dirty="0" smtClean="0">
              <a:latin typeface="Cambria" pitchFamily="18" charset="0"/>
            </a:endParaRPr>
          </a:p>
          <a:p>
            <a:pPr algn="ctr">
              <a:buNone/>
            </a:pPr>
            <a:r>
              <a:rPr lang="ru-RU" sz="6000" b="1" dirty="0" smtClean="0">
                <a:solidFill>
                  <a:srgbClr val="002060"/>
                </a:solidFill>
                <a:latin typeface="AGReverance" pitchFamily="2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2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pic>
        <p:nvPicPr>
          <p:cNvPr id="43" name="Picture 46" descr="карта РФ_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785794"/>
            <a:ext cx="7702386" cy="5072074"/>
          </a:xfrm>
          <a:prstGeom prst="rect">
            <a:avLst/>
          </a:prstGeom>
          <a:noFill/>
        </p:spPr>
      </p:pic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Кузбасс на карте Российской Федераци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3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Административно-территориальное деление Кузбасса</a:t>
            </a:r>
            <a:endParaRPr lang="ru-RU" dirty="0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0" y="1196975"/>
            <a:ext cx="4473575" cy="5256213"/>
            <a:chOff x="-39" y="890"/>
            <a:chExt cx="2653" cy="3130"/>
          </a:xfrm>
        </p:grpSpPr>
        <p:pic>
          <p:nvPicPr>
            <p:cNvPr id="6" name="Picture 8" descr="new-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0000FE"/>
                </a:clrFrom>
                <a:clrTo>
                  <a:srgbClr val="0000FE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0" y="892"/>
              <a:ext cx="2195" cy="3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9" descr="bd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0000FF"/>
                </a:clrFrom>
                <a:clrTo>
                  <a:srgbClr val="0000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39" y="890"/>
              <a:ext cx="2653" cy="3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</p:pic>
      </p:grp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51275" y="1557338"/>
            <a:ext cx="5041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l"/>
            <a:r>
              <a:rPr lang="ru-RU" sz="5400" b="1" dirty="0">
                <a:solidFill>
                  <a:srgbClr val="FF0000"/>
                </a:solidFill>
              </a:rPr>
              <a:t>16</a:t>
            </a:r>
            <a:r>
              <a:rPr lang="ru-RU" sz="3200" b="1" dirty="0">
                <a:solidFill>
                  <a:srgbClr val="FFFFCC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городских  округов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924300" y="2565400"/>
            <a:ext cx="50419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 algn="l"/>
            <a:r>
              <a:rPr lang="ru-RU" sz="5400" b="1" dirty="0">
                <a:solidFill>
                  <a:srgbClr val="FF0000"/>
                </a:solidFill>
              </a:rPr>
              <a:t>18</a:t>
            </a:r>
            <a:r>
              <a:rPr lang="ru-RU" sz="3200" b="1" dirty="0">
                <a:solidFill>
                  <a:srgbClr val="FFFFCC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муниципальных  </a:t>
            </a:r>
          </a:p>
          <a:p>
            <a:pPr algn="l"/>
            <a:r>
              <a:rPr lang="ru-RU" sz="3200" b="1" dirty="0">
                <a:solidFill>
                  <a:srgbClr val="FF0000"/>
                </a:solidFill>
              </a:rPr>
              <a:t>        районов 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102100" y="3933825"/>
            <a:ext cx="50419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l"/>
            <a:r>
              <a:rPr lang="ru-RU" sz="5400" b="1" dirty="0">
                <a:solidFill>
                  <a:srgbClr val="FF0000"/>
                </a:solidFill>
              </a:rPr>
              <a:t>22</a:t>
            </a:r>
            <a:r>
              <a:rPr lang="ru-RU" sz="3200" b="1" dirty="0">
                <a:solidFill>
                  <a:srgbClr val="FFFFCC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городских   </a:t>
            </a:r>
          </a:p>
          <a:p>
            <a:pPr algn="l"/>
            <a:r>
              <a:rPr lang="ru-RU" sz="3200" b="1" dirty="0">
                <a:solidFill>
                  <a:srgbClr val="FF0000"/>
                </a:solidFill>
              </a:rPr>
              <a:t>       поселения 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924300" y="5300663"/>
            <a:ext cx="50419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 algn="l"/>
            <a:r>
              <a:rPr lang="ru-RU" sz="5400" b="1" dirty="0">
                <a:solidFill>
                  <a:srgbClr val="FF0000"/>
                </a:solidFill>
              </a:rPr>
              <a:t>167</a:t>
            </a:r>
            <a:r>
              <a:rPr lang="ru-RU" sz="3200" b="1" dirty="0">
                <a:solidFill>
                  <a:srgbClr val="FFFFCC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сельских </a:t>
            </a:r>
          </a:p>
          <a:p>
            <a:pPr algn="l"/>
            <a:r>
              <a:rPr lang="ru-RU" sz="3200" b="1" dirty="0">
                <a:solidFill>
                  <a:srgbClr val="FF0000"/>
                </a:solidFill>
              </a:rPr>
              <a:t>           поселений 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87450" y="549275"/>
            <a:ext cx="81359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l"/>
            <a:r>
              <a:rPr lang="ru-RU" sz="5400" b="1" dirty="0">
                <a:solidFill>
                  <a:srgbClr val="FF0000"/>
                </a:solidFill>
              </a:rPr>
              <a:t>223</a:t>
            </a:r>
            <a:r>
              <a:rPr lang="ru-RU" sz="3200" b="1" dirty="0">
                <a:solidFill>
                  <a:srgbClr val="FFFFCC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муниципальных образования</a:t>
            </a:r>
            <a:r>
              <a:rPr lang="ru-RU" sz="3200" b="1" dirty="0">
                <a:solidFill>
                  <a:schemeClr val="bg1"/>
                </a:solidFill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4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71414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Средний износ технических устройств по состоянию на </a:t>
            </a:r>
            <a:r>
              <a:rPr lang="ru-RU" dirty="0" smtClean="0"/>
              <a:t>01.01.2023 </a:t>
            </a:r>
            <a:r>
              <a:rPr lang="ru-RU" dirty="0" smtClean="0"/>
              <a:t>г.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57158" y="1000108"/>
          <a:ext cx="8501122" cy="4737484"/>
        </p:xfrm>
        <a:graphic>
          <a:graphicData uri="http://schemas.openxmlformats.org/drawingml/2006/table">
            <a:tbl>
              <a:tblPr/>
              <a:tblGrid>
                <a:gridCol w="3485462"/>
                <a:gridCol w="1786936"/>
                <a:gridCol w="1661119"/>
                <a:gridCol w="1567605"/>
              </a:tblGrid>
              <a:tr h="181751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Наименование технических устройств</a:t>
                      </a:r>
                      <a:endParaRPr lang="ru-RU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6350" marR="6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бщее количество технических устройств, ед.</a:t>
                      </a:r>
                      <a:endParaRPr lang="ru-RU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12065" marR="635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работали нормативный срок службы, ед.</a:t>
                      </a:r>
                      <a:endParaRPr lang="ru-RU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30480" marR="393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редний процент износа</a:t>
                      </a:r>
                      <a:endParaRPr lang="ru-RU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3994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аровые и водогрейные котлы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72936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7935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2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087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осуды, работающие под давлением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93064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38385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7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90875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Трубопроводы пара и горячей воды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2659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3325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1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39942">
                <a:tc>
                  <a:txBody>
                    <a:bodyPr/>
                    <a:lstStyle/>
                    <a:p>
                      <a:pPr marL="2416175" indent="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21212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Итого: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98659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89645</a:t>
                      </a:r>
                      <a:endParaRPr lang="ru-RU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48</a:t>
                      </a:r>
                      <a:endParaRPr lang="ru-RU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5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Общая структура обеспечения работоспособности объектов </a:t>
            </a:r>
            <a:r>
              <a:rPr lang="ru-RU" dirty="0" err="1" smtClean="0"/>
              <a:t>техносферы</a:t>
            </a:r>
            <a:r>
              <a:rPr lang="ru-RU" dirty="0" smtClean="0"/>
              <a:t> (</a:t>
            </a:r>
            <a:r>
              <a:rPr lang="ru-RU" dirty="0" err="1" smtClean="0"/>
              <a:t>Махутов</a:t>
            </a:r>
            <a:r>
              <a:rPr lang="ru-RU" dirty="0" smtClean="0"/>
              <a:t> Н.А., </a:t>
            </a:r>
            <a:r>
              <a:rPr lang="ru-RU" dirty="0" err="1" smtClean="0"/>
              <a:t>Гаденин</a:t>
            </a:r>
            <a:r>
              <a:rPr lang="ru-RU" dirty="0" smtClean="0"/>
              <a:t> М.М.)</a:t>
            </a:r>
          </a:p>
        </p:txBody>
      </p:sp>
      <p:pic>
        <p:nvPicPr>
          <p:cNvPr id="5" name="Picture 5" descr="C:\Users\1\Desktop\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44" y="1357298"/>
            <a:ext cx="8750300" cy="400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6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Методика оценки ресурса по критерию образования трещин (</a:t>
            </a:r>
            <a:r>
              <a:rPr lang="ru-RU" dirty="0" err="1" smtClean="0"/>
              <a:t>Махутов</a:t>
            </a:r>
            <a:r>
              <a:rPr lang="ru-RU" dirty="0" smtClean="0"/>
              <a:t> Н.А.)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28596" y="1142984"/>
            <a:ext cx="835824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пределение остаточного ресурса осуществляется с использованием данных о техническом состоянии, полученных экспериментальными и расчетными методами, по следующим предельным состояниям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– образование трещин при циклическом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гружени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– развитие трещин при циклическом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гружени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</a:p>
          <a:p>
            <a:pPr lvl="0" indent="450850" algn="just" eaLnBrk="0" hangingPunct="0"/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–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возникновение вязкого или хрупкого разрушения при наличии исходных технологических и эксплуатационных трещин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7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Методика оценки технического состояния и остаточного ресурса по критериям </a:t>
            </a:r>
            <a:r>
              <a:rPr lang="ru-RU" dirty="0" err="1" smtClean="0"/>
              <a:t>трещиностойкости</a:t>
            </a:r>
            <a:r>
              <a:rPr lang="ru-RU" dirty="0" smtClean="0"/>
              <a:t> (</a:t>
            </a:r>
            <a:r>
              <a:rPr lang="ru-RU" dirty="0" err="1" smtClean="0"/>
              <a:t>Махутов</a:t>
            </a:r>
            <a:r>
              <a:rPr lang="ru-RU" dirty="0" smtClean="0"/>
              <a:t> Н.А.)</a:t>
            </a: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57158" y="1071546"/>
            <a:ext cx="8429684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рименяется для критических элементов оборудования, в которых при оценке технического состояния обнаружены дефекты, недопустимые и допускаемые нормами контроля (если они есть). При однократном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нагружени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остаточный ресурс и живучесть определяются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2400" b="0" i="0" u="none" strike="noStrike" cap="none" normalizeH="0" baseline="0" dirty="0" smtClean="0">
                <a:ln>
                  <a:noFill/>
                </a:ln>
                <a:solidFill>
                  <a:srgbClr val="00000A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– по критическим температурам хрупкости и минимальным температурам металла несущих элементов при эксплуатации;</a:t>
            </a:r>
            <a:endParaRPr kumimoji="0" lang="ru-RU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– по критическим коэффициентам интенсивности напряжений или деформаций по коэффициентам интенсивности напряжений или деформаций для соответствующих расчетных дефектов и эксплуатационных напряжений.</a:t>
            </a:r>
            <a:r>
              <a:rPr kumimoji="0" lang="ru-RU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8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Оценка ресурса длительно работающего оборудования в настоящее время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258888" y="1142984"/>
          <a:ext cx="25923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Формула" r:id="rId4" imgW="977900" imgH="228600" progId="Equation.DSMT4">
                  <p:embed/>
                </p:oleObj>
              </mc:Choice>
              <mc:Fallback>
                <p:oleObj name="Формула" r:id="rId4" imgW="977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42984"/>
                        <a:ext cx="2592387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3"/>
          <p:cNvSpPr>
            <a:spLocks noChangeArrowheads="1"/>
          </p:cNvSpPr>
          <p:nvPr/>
        </p:nvSpPr>
        <p:spPr bwMode="auto">
          <a:xfrm>
            <a:off x="3924300" y="1214421"/>
            <a:ext cx="403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-    Ресурс оборудования</a:t>
            </a:r>
          </a:p>
        </p:txBody>
      </p:sp>
      <p:pic>
        <p:nvPicPr>
          <p:cNvPr id="12" name="Picture 3" descr="C:\Users\Николай\Desktop\Ресурс сейчас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71604" y="1769291"/>
            <a:ext cx="5715040" cy="4302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41024" y="6407944"/>
            <a:ext cx="472008" cy="365125"/>
          </a:xfr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l"/>
            <a:fld id="{2176EACA-A61E-4F78-ADF8-20EBDB4CF324}" type="slidenum">
              <a:rPr lang="ru-RU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pPr algn="l"/>
              <a:t>9</a:t>
            </a:fld>
            <a:endParaRPr lang="ru-RU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540000" y="180000"/>
            <a:ext cx="8064448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 eaLnBrk="0" hangingPunct="0">
              <a:defRPr sz="2600" b="1" i="1">
                <a:solidFill>
                  <a:srgbClr val="002060"/>
                </a:solidFill>
                <a:latin typeface="AGReverance" charset="0"/>
                <a:cs typeface="AGReverance" charset="0"/>
              </a:defRPr>
            </a:lvl1pPr>
            <a:lvl2pPr marL="742950" indent="-285750" eaLnBrk="0" hangingPunct="0">
              <a:defRPr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ru-RU" dirty="0" smtClean="0"/>
              <a:t>Оценка ресурса длительно работающего оборудования на основе структурных критериев</a:t>
            </a:r>
          </a:p>
        </p:txBody>
      </p:sp>
      <p:sp>
        <p:nvSpPr>
          <p:cNvPr id="8" name="Заголовок 11"/>
          <p:cNvSpPr txBox="1">
            <a:spLocks/>
          </p:cNvSpPr>
          <p:nvPr/>
        </p:nvSpPr>
        <p:spPr bwMode="auto">
          <a:xfrm>
            <a:off x="0" y="785794"/>
            <a:ext cx="91440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ru-RU" sz="4400" b="1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38188" y="1295400"/>
          <a:ext cx="47132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Формула" r:id="rId4" imgW="1777680" imgH="241200" progId="Equation.DSMT4">
                  <p:embed/>
                </p:oleObj>
              </mc:Choice>
              <mc:Fallback>
                <p:oleObj name="Формула" r:id="rId4" imgW="17776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1295400"/>
                        <a:ext cx="471328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627188" y="3614719"/>
          <a:ext cx="6089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Формула" r:id="rId6" imgW="2108160" imgH="241200" progId="Equation.DSMT4">
                  <p:embed/>
                </p:oleObj>
              </mc:Choice>
              <mc:Fallback>
                <p:oleObj name="Формула" r:id="rId6" imgW="2108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3614719"/>
                        <a:ext cx="6089650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5715008" y="1382704"/>
            <a:ext cx="2736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-    Оценка ресурса в настоящее время</a:t>
            </a:r>
          </a:p>
        </p:txBody>
      </p:sp>
      <p:sp>
        <p:nvSpPr>
          <p:cNvPr id="15" name="Прямоугольник 11"/>
          <p:cNvSpPr>
            <a:spLocks noChangeArrowheads="1"/>
          </p:cNvSpPr>
          <p:nvPr/>
        </p:nvSpPr>
        <p:spPr bwMode="auto">
          <a:xfrm>
            <a:off x="395288" y="2487606"/>
            <a:ext cx="8280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едлагаемый подход к оценке ресурса металла длительно работающих объектов</a:t>
            </a:r>
          </a:p>
        </p:txBody>
      </p:sp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1500166" y="4643446"/>
          <a:ext cx="63468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Формула" r:id="rId8" imgW="2070000" imgH="253800" progId="Equation.DSMT4">
                  <p:embed/>
                </p:oleObj>
              </mc:Choice>
              <mc:Fallback>
                <p:oleObj name="Формула" r:id="rId8" imgW="20700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643446"/>
                        <a:ext cx="634682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332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2531</TotalTime>
  <Words>672</Words>
  <Application>Microsoft Office PowerPoint</Application>
  <PresentationFormat>Экран (4:3)</PresentationFormat>
  <Paragraphs>162</Paragraphs>
  <Slides>16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6</vt:i4>
      </vt:variant>
    </vt:vector>
  </HeadingPairs>
  <TitlesOfParts>
    <vt:vector size="31" baseType="lpstr">
      <vt:lpstr>Arial</vt:lpstr>
      <vt:lpstr>Wingdings 3</vt:lpstr>
      <vt:lpstr>Times New Roman</vt:lpstr>
      <vt:lpstr>黑体</vt:lpstr>
      <vt:lpstr>Century Gothic</vt:lpstr>
      <vt:lpstr>Lucida Sans Unicode</vt:lpstr>
      <vt:lpstr>Calibri</vt:lpstr>
      <vt:lpstr>Wingdings 2</vt:lpstr>
      <vt:lpstr>AGReverance</vt:lpstr>
      <vt:lpstr>Verdana</vt:lpstr>
      <vt:lpstr>Cambria</vt:lpstr>
      <vt:lpstr>Открытая</vt:lpstr>
      <vt:lpstr>Формула</vt:lpstr>
      <vt:lpstr>CorelDRAW</vt:lpstr>
      <vt:lpstr>Grap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zavizion</dc:creator>
  <cp:lastModifiedBy>Admin</cp:lastModifiedBy>
  <cp:revision>1085</cp:revision>
  <dcterms:created xsi:type="dcterms:W3CDTF">2010-07-19T09:30:47Z</dcterms:created>
  <dcterms:modified xsi:type="dcterms:W3CDTF">2023-10-05T09:23:47Z</dcterms:modified>
</cp:coreProperties>
</file>